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4" r:id="rId3"/>
    <p:sldId id="258" r:id="rId4"/>
    <p:sldId id="261" r:id="rId5"/>
    <p:sldId id="263" r:id="rId6"/>
    <p:sldId id="262" r:id="rId7"/>
    <p:sldId id="270" r:id="rId8"/>
    <p:sldId id="259" r:id="rId9"/>
    <p:sldId id="269" r:id="rId10"/>
    <p:sldId id="268" r:id="rId11"/>
    <p:sldId id="266" r:id="rId12"/>
    <p:sldId id="267" r:id="rId1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1"/>
  </p:normalViewPr>
  <p:slideViewPr>
    <p:cSldViewPr>
      <p:cViewPr varScale="1">
        <p:scale>
          <a:sx n="101" d="100"/>
          <a:sy n="101" d="100"/>
        </p:scale>
        <p:origin x="131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kumenty\Dropbox\&#353;kola\Plzen\p&#345;edn&#225;&#353;ky\MTII\mat\klouzavy%20prumer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a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trendline>
            <c:spPr>
              <a:ln w="19050" cap="rnd">
                <a:solidFill>
                  <a:srgbClr val="00B050"/>
                </a:solidFill>
                <a:prstDash val="solid"/>
              </a:ln>
              <a:effectLst/>
            </c:spPr>
            <c:trendlineType val="movingAvg"/>
            <c:period val="5"/>
            <c:dispRSqr val="0"/>
            <c:dispEq val="0"/>
          </c:trendline>
          <c:trendline>
            <c:spPr>
              <a:ln w="19050" cap="rnd">
                <a:solidFill>
                  <a:srgbClr val="0070C0"/>
                </a:solidFill>
                <a:prstDash val="solid"/>
              </a:ln>
              <a:effectLst/>
            </c:spPr>
            <c:trendlineType val="movingAvg"/>
            <c:period val="20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movingAvg"/>
            <c:period val="255"/>
            <c:dispRSqr val="0"/>
            <c:dispEq val="0"/>
          </c:trendline>
          <c:xVal>
            <c:numRef>
              <c:f>List1!$A$2:$A$552</c:f>
              <c:numCache>
                <c:formatCode>General</c:formatCode>
                <c:ptCount val="55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</c:numCache>
            </c:numRef>
          </c:xVal>
          <c:yVal>
            <c:numRef>
              <c:f>List1!$B$2:$B$552</c:f>
              <c:numCache>
                <c:formatCode>General</c:formatCode>
                <c:ptCount val="551"/>
                <c:pt idx="0">
                  <c:v>39</c:v>
                </c:pt>
                <c:pt idx="1">
                  <c:v>-73</c:v>
                </c:pt>
                <c:pt idx="2">
                  <c:v>7</c:v>
                </c:pt>
                <c:pt idx="3">
                  <c:v>21</c:v>
                </c:pt>
                <c:pt idx="4">
                  <c:v>12</c:v>
                </c:pt>
                <c:pt idx="5">
                  <c:v>60</c:v>
                </c:pt>
                <c:pt idx="6">
                  <c:v>58</c:v>
                </c:pt>
                <c:pt idx="7">
                  <c:v>-50</c:v>
                </c:pt>
                <c:pt idx="8">
                  <c:v>-82</c:v>
                </c:pt>
                <c:pt idx="9">
                  <c:v>40</c:v>
                </c:pt>
                <c:pt idx="10">
                  <c:v>29</c:v>
                </c:pt>
                <c:pt idx="11">
                  <c:v>61</c:v>
                </c:pt>
                <c:pt idx="12">
                  <c:v>-74</c:v>
                </c:pt>
                <c:pt idx="13">
                  <c:v>43</c:v>
                </c:pt>
                <c:pt idx="14">
                  <c:v>-86</c:v>
                </c:pt>
                <c:pt idx="15">
                  <c:v>-90</c:v>
                </c:pt>
                <c:pt idx="16">
                  <c:v>89</c:v>
                </c:pt>
                <c:pt idx="17">
                  <c:v>79</c:v>
                </c:pt>
                <c:pt idx="18">
                  <c:v>-36</c:v>
                </c:pt>
                <c:pt idx="19">
                  <c:v>-46</c:v>
                </c:pt>
                <c:pt idx="20">
                  <c:v>-34</c:v>
                </c:pt>
                <c:pt idx="21">
                  <c:v>-67</c:v>
                </c:pt>
                <c:pt idx="22">
                  <c:v>30</c:v>
                </c:pt>
                <c:pt idx="23">
                  <c:v>-96</c:v>
                </c:pt>
                <c:pt idx="24">
                  <c:v>-71</c:v>
                </c:pt>
                <c:pt idx="25">
                  <c:v>-91</c:v>
                </c:pt>
                <c:pt idx="26">
                  <c:v>-9</c:v>
                </c:pt>
                <c:pt idx="27">
                  <c:v>41</c:v>
                </c:pt>
                <c:pt idx="28">
                  <c:v>-100</c:v>
                </c:pt>
                <c:pt idx="29">
                  <c:v>-72</c:v>
                </c:pt>
                <c:pt idx="30">
                  <c:v>-21</c:v>
                </c:pt>
                <c:pt idx="31">
                  <c:v>-78</c:v>
                </c:pt>
                <c:pt idx="32">
                  <c:v>57</c:v>
                </c:pt>
                <c:pt idx="33">
                  <c:v>64</c:v>
                </c:pt>
                <c:pt idx="34">
                  <c:v>-72</c:v>
                </c:pt>
                <c:pt idx="35">
                  <c:v>77</c:v>
                </c:pt>
                <c:pt idx="36">
                  <c:v>45</c:v>
                </c:pt>
                <c:pt idx="37">
                  <c:v>-52</c:v>
                </c:pt>
                <c:pt idx="38">
                  <c:v>-44</c:v>
                </c:pt>
                <c:pt idx="39">
                  <c:v>-76</c:v>
                </c:pt>
                <c:pt idx="40">
                  <c:v>32</c:v>
                </c:pt>
                <c:pt idx="41">
                  <c:v>-61</c:v>
                </c:pt>
                <c:pt idx="42">
                  <c:v>41</c:v>
                </c:pt>
                <c:pt idx="43">
                  <c:v>-62</c:v>
                </c:pt>
                <c:pt idx="44">
                  <c:v>-17</c:v>
                </c:pt>
                <c:pt idx="45">
                  <c:v>-93</c:v>
                </c:pt>
                <c:pt idx="46">
                  <c:v>-1</c:v>
                </c:pt>
                <c:pt idx="47">
                  <c:v>26</c:v>
                </c:pt>
                <c:pt idx="48">
                  <c:v>18</c:v>
                </c:pt>
                <c:pt idx="49">
                  <c:v>93</c:v>
                </c:pt>
                <c:pt idx="50">
                  <c:v>-21</c:v>
                </c:pt>
                <c:pt idx="51">
                  <c:v>77</c:v>
                </c:pt>
                <c:pt idx="52">
                  <c:v>54</c:v>
                </c:pt>
                <c:pt idx="53">
                  <c:v>-25</c:v>
                </c:pt>
                <c:pt idx="54">
                  <c:v>40</c:v>
                </c:pt>
                <c:pt idx="55">
                  <c:v>67</c:v>
                </c:pt>
                <c:pt idx="56">
                  <c:v>-71</c:v>
                </c:pt>
                <c:pt idx="57">
                  <c:v>56</c:v>
                </c:pt>
                <c:pt idx="58">
                  <c:v>-86</c:v>
                </c:pt>
                <c:pt idx="59">
                  <c:v>-77</c:v>
                </c:pt>
                <c:pt idx="60">
                  <c:v>80</c:v>
                </c:pt>
                <c:pt idx="61">
                  <c:v>45</c:v>
                </c:pt>
                <c:pt idx="62">
                  <c:v>-49</c:v>
                </c:pt>
                <c:pt idx="63">
                  <c:v>18</c:v>
                </c:pt>
                <c:pt idx="64">
                  <c:v>16</c:v>
                </c:pt>
                <c:pt idx="65">
                  <c:v>10</c:v>
                </c:pt>
                <c:pt idx="66">
                  <c:v>-87</c:v>
                </c:pt>
                <c:pt idx="67">
                  <c:v>62</c:v>
                </c:pt>
                <c:pt idx="68">
                  <c:v>-31</c:v>
                </c:pt>
                <c:pt idx="69">
                  <c:v>95</c:v>
                </c:pt>
                <c:pt idx="70">
                  <c:v>74</c:v>
                </c:pt>
                <c:pt idx="71">
                  <c:v>-42</c:v>
                </c:pt>
                <c:pt idx="72">
                  <c:v>83</c:v>
                </c:pt>
                <c:pt idx="73">
                  <c:v>-40</c:v>
                </c:pt>
                <c:pt idx="74">
                  <c:v>-52</c:v>
                </c:pt>
                <c:pt idx="75">
                  <c:v>55</c:v>
                </c:pt>
                <c:pt idx="76">
                  <c:v>56</c:v>
                </c:pt>
                <c:pt idx="77">
                  <c:v>20</c:v>
                </c:pt>
                <c:pt idx="78">
                  <c:v>100</c:v>
                </c:pt>
                <c:pt idx="79">
                  <c:v>-49</c:v>
                </c:pt>
                <c:pt idx="80">
                  <c:v>36</c:v>
                </c:pt>
                <c:pt idx="81">
                  <c:v>-60</c:v>
                </c:pt>
                <c:pt idx="82">
                  <c:v>-49</c:v>
                </c:pt>
                <c:pt idx="83">
                  <c:v>34</c:v>
                </c:pt>
                <c:pt idx="84">
                  <c:v>54</c:v>
                </c:pt>
                <c:pt idx="85">
                  <c:v>-65</c:v>
                </c:pt>
                <c:pt idx="86">
                  <c:v>75</c:v>
                </c:pt>
                <c:pt idx="87">
                  <c:v>84</c:v>
                </c:pt>
                <c:pt idx="88">
                  <c:v>19</c:v>
                </c:pt>
                <c:pt idx="89">
                  <c:v>29</c:v>
                </c:pt>
                <c:pt idx="90">
                  <c:v>-80</c:v>
                </c:pt>
                <c:pt idx="91">
                  <c:v>25</c:v>
                </c:pt>
                <c:pt idx="92">
                  <c:v>-28</c:v>
                </c:pt>
                <c:pt idx="93">
                  <c:v>-81</c:v>
                </c:pt>
                <c:pt idx="94">
                  <c:v>-60</c:v>
                </c:pt>
                <c:pt idx="95">
                  <c:v>-79</c:v>
                </c:pt>
                <c:pt idx="96">
                  <c:v>55</c:v>
                </c:pt>
                <c:pt idx="97">
                  <c:v>-97</c:v>
                </c:pt>
                <c:pt idx="98">
                  <c:v>-6</c:v>
                </c:pt>
                <c:pt idx="99">
                  <c:v>40</c:v>
                </c:pt>
                <c:pt idx="100">
                  <c:v>-13</c:v>
                </c:pt>
                <c:pt idx="101">
                  <c:v>-25</c:v>
                </c:pt>
                <c:pt idx="102">
                  <c:v>33</c:v>
                </c:pt>
                <c:pt idx="103">
                  <c:v>11</c:v>
                </c:pt>
                <c:pt idx="104">
                  <c:v>85</c:v>
                </c:pt>
                <c:pt idx="105">
                  <c:v>3</c:v>
                </c:pt>
                <c:pt idx="106">
                  <c:v>68</c:v>
                </c:pt>
                <c:pt idx="107">
                  <c:v>51</c:v>
                </c:pt>
                <c:pt idx="108">
                  <c:v>27</c:v>
                </c:pt>
                <c:pt idx="109">
                  <c:v>-22</c:v>
                </c:pt>
                <c:pt idx="110">
                  <c:v>-72</c:v>
                </c:pt>
                <c:pt idx="111">
                  <c:v>49</c:v>
                </c:pt>
                <c:pt idx="112">
                  <c:v>73</c:v>
                </c:pt>
                <c:pt idx="113">
                  <c:v>56</c:v>
                </c:pt>
                <c:pt idx="114">
                  <c:v>-45</c:v>
                </c:pt>
                <c:pt idx="115">
                  <c:v>-38</c:v>
                </c:pt>
                <c:pt idx="116">
                  <c:v>-18</c:v>
                </c:pt>
                <c:pt idx="117">
                  <c:v>-99</c:v>
                </c:pt>
                <c:pt idx="118">
                  <c:v>-23</c:v>
                </c:pt>
                <c:pt idx="119">
                  <c:v>-57</c:v>
                </c:pt>
                <c:pt idx="120">
                  <c:v>67</c:v>
                </c:pt>
                <c:pt idx="121">
                  <c:v>-66</c:v>
                </c:pt>
                <c:pt idx="122">
                  <c:v>-11</c:v>
                </c:pt>
                <c:pt idx="123">
                  <c:v>-23</c:v>
                </c:pt>
                <c:pt idx="124">
                  <c:v>-38</c:v>
                </c:pt>
                <c:pt idx="125">
                  <c:v>-71</c:v>
                </c:pt>
                <c:pt idx="126">
                  <c:v>88</c:v>
                </c:pt>
                <c:pt idx="127">
                  <c:v>-27</c:v>
                </c:pt>
                <c:pt idx="128">
                  <c:v>-60</c:v>
                </c:pt>
                <c:pt idx="129">
                  <c:v>76</c:v>
                </c:pt>
                <c:pt idx="130">
                  <c:v>43</c:v>
                </c:pt>
                <c:pt idx="131">
                  <c:v>42</c:v>
                </c:pt>
                <c:pt idx="132">
                  <c:v>78</c:v>
                </c:pt>
                <c:pt idx="133">
                  <c:v>38</c:v>
                </c:pt>
                <c:pt idx="134">
                  <c:v>-10</c:v>
                </c:pt>
                <c:pt idx="135">
                  <c:v>-60</c:v>
                </c:pt>
                <c:pt idx="136">
                  <c:v>-21</c:v>
                </c:pt>
                <c:pt idx="137">
                  <c:v>-94</c:v>
                </c:pt>
                <c:pt idx="138">
                  <c:v>-52</c:v>
                </c:pt>
                <c:pt idx="139">
                  <c:v>41</c:v>
                </c:pt>
                <c:pt idx="140">
                  <c:v>-46</c:v>
                </c:pt>
                <c:pt idx="141">
                  <c:v>-43</c:v>
                </c:pt>
                <c:pt idx="142">
                  <c:v>-87</c:v>
                </c:pt>
                <c:pt idx="143">
                  <c:v>-73</c:v>
                </c:pt>
                <c:pt idx="144">
                  <c:v>45</c:v>
                </c:pt>
                <c:pt idx="145">
                  <c:v>-96</c:v>
                </c:pt>
                <c:pt idx="146">
                  <c:v>-49</c:v>
                </c:pt>
                <c:pt idx="147">
                  <c:v>-24</c:v>
                </c:pt>
                <c:pt idx="148">
                  <c:v>-53</c:v>
                </c:pt>
                <c:pt idx="149">
                  <c:v>21</c:v>
                </c:pt>
                <c:pt idx="150">
                  <c:v>77</c:v>
                </c:pt>
                <c:pt idx="151">
                  <c:v>-70</c:v>
                </c:pt>
                <c:pt idx="152">
                  <c:v>94</c:v>
                </c:pt>
                <c:pt idx="153">
                  <c:v>6</c:v>
                </c:pt>
                <c:pt idx="154">
                  <c:v>75</c:v>
                </c:pt>
                <c:pt idx="155">
                  <c:v>87</c:v>
                </c:pt>
                <c:pt idx="156">
                  <c:v>-10</c:v>
                </c:pt>
                <c:pt idx="157">
                  <c:v>93</c:v>
                </c:pt>
                <c:pt idx="158">
                  <c:v>97</c:v>
                </c:pt>
                <c:pt idx="159">
                  <c:v>16</c:v>
                </c:pt>
                <c:pt idx="160">
                  <c:v>61</c:v>
                </c:pt>
                <c:pt idx="161">
                  <c:v>2</c:v>
                </c:pt>
                <c:pt idx="162">
                  <c:v>-86</c:v>
                </c:pt>
                <c:pt idx="163">
                  <c:v>93</c:v>
                </c:pt>
                <c:pt idx="164">
                  <c:v>94</c:v>
                </c:pt>
                <c:pt idx="165">
                  <c:v>-23</c:v>
                </c:pt>
                <c:pt idx="166">
                  <c:v>-63</c:v>
                </c:pt>
                <c:pt idx="167">
                  <c:v>63</c:v>
                </c:pt>
                <c:pt idx="168">
                  <c:v>51</c:v>
                </c:pt>
                <c:pt idx="169">
                  <c:v>77</c:v>
                </c:pt>
                <c:pt idx="170">
                  <c:v>-30</c:v>
                </c:pt>
                <c:pt idx="171">
                  <c:v>62</c:v>
                </c:pt>
                <c:pt idx="172">
                  <c:v>47</c:v>
                </c:pt>
                <c:pt idx="173">
                  <c:v>36</c:v>
                </c:pt>
                <c:pt idx="174">
                  <c:v>-8</c:v>
                </c:pt>
                <c:pt idx="175">
                  <c:v>-48</c:v>
                </c:pt>
                <c:pt idx="176">
                  <c:v>-64</c:v>
                </c:pt>
                <c:pt idx="177">
                  <c:v>-88</c:v>
                </c:pt>
                <c:pt idx="178">
                  <c:v>24</c:v>
                </c:pt>
                <c:pt idx="179">
                  <c:v>79</c:v>
                </c:pt>
                <c:pt idx="180">
                  <c:v>3</c:v>
                </c:pt>
                <c:pt idx="181">
                  <c:v>40</c:v>
                </c:pt>
                <c:pt idx="182">
                  <c:v>4</c:v>
                </c:pt>
                <c:pt idx="183">
                  <c:v>-24</c:v>
                </c:pt>
                <c:pt idx="184">
                  <c:v>36</c:v>
                </c:pt>
                <c:pt idx="185">
                  <c:v>33</c:v>
                </c:pt>
                <c:pt idx="186">
                  <c:v>-26</c:v>
                </c:pt>
                <c:pt idx="187">
                  <c:v>73</c:v>
                </c:pt>
                <c:pt idx="188">
                  <c:v>-86</c:v>
                </c:pt>
                <c:pt idx="189">
                  <c:v>-26</c:v>
                </c:pt>
                <c:pt idx="190">
                  <c:v>23</c:v>
                </c:pt>
                <c:pt idx="191">
                  <c:v>82</c:v>
                </c:pt>
                <c:pt idx="192">
                  <c:v>-78</c:v>
                </c:pt>
                <c:pt idx="193">
                  <c:v>-2</c:v>
                </c:pt>
                <c:pt idx="194">
                  <c:v>9</c:v>
                </c:pt>
                <c:pt idx="195">
                  <c:v>39</c:v>
                </c:pt>
                <c:pt idx="196">
                  <c:v>-50</c:v>
                </c:pt>
                <c:pt idx="197">
                  <c:v>-41</c:v>
                </c:pt>
                <c:pt idx="198">
                  <c:v>16</c:v>
                </c:pt>
                <c:pt idx="199">
                  <c:v>-11</c:v>
                </c:pt>
                <c:pt idx="200">
                  <c:v>19</c:v>
                </c:pt>
                <c:pt idx="201">
                  <c:v>20</c:v>
                </c:pt>
                <c:pt idx="202">
                  <c:v>-32</c:v>
                </c:pt>
                <c:pt idx="203">
                  <c:v>-48</c:v>
                </c:pt>
                <c:pt idx="204">
                  <c:v>-20</c:v>
                </c:pt>
                <c:pt idx="205">
                  <c:v>100</c:v>
                </c:pt>
                <c:pt idx="206">
                  <c:v>-55</c:v>
                </c:pt>
                <c:pt idx="207">
                  <c:v>-22</c:v>
                </c:pt>
                <c:pt idx="208">
                  <c:v>28</c:v>
                </c:pt>
                <c:pt idx="209">
                  <c:v>5</c:v>
                </c:pt>
                <c:pt idx="210">
                  <c:v>28</c:v>
                </c:pt>
                <c:pt idx="211">
                  <c:v>-74</c:v>
                </c:pt>
                <c:pt idx="212">
                  <c:v>45</c:v>
                </c:pt>
                <c:pt idx="213">
                  <c:v>60</c:v>
                </c:pt>
                <c:pt idx="214">
                  <c:v>84</c:v>
                </c:pt>
                <c:pt idx="215">
                  <c:v>-32</c:v>
                </c:pt>
                <c:pt idx="216">
                  <c:v>96</c:v>
                </c:pt>
                <c:pt idx="217">
                  <c:v>-94</c:v>
                </c:pt>
                <c:pt idx="218">
                  <c:v>-49</c:v>
                </c:pt>
                <c:pt idx="219">
                  <c:v>-96</c:v>
                </c:pt>
                <c:pt idx="220">
                  <c:v>3</c:v>
                </c:pt>
                <c:pt idx="221">
                  <c:v>78</c:v>
                </c:pt>
                <c:pt idx="222">
                  <c:v>-10</c:v>
                </c:pt>
                <c:pt idx="223">
                  <c:v>-94</c:v>
                </c:pt>
                <c:pt idx="224">
                  <c:v>-25</c:v>
                </c:pt>
                <c:pt idx="225">
                  <c:v>-59</c:v>
                </c:pt>
                <c:pt idx="226">
                  <c:v>46</c:v>
                </c:pt>
                <c:pt idx="227">
                  <c:v>-16</c:v>
                </c:pt>
                <c:pt idx="228">
                  <c:v>-82</c:v>
                </c:pt>
                <c:pt idx="229">
                  <c:v>68</c:v>
                </c:pt>
                <c:pt idx="230">
                  <c:v>-89</c:v>
                </c:pt>
                <c:pt idx="231">
                  <c:v>-86</c:v>
                </c:pt>
                <c:pt idx="232">
                  <c:v>52</c:v>
                </c:pt>
                <c:pt idx="233">
                  <c:v>94</c:v>
                </c:pt>
                <c:pt idx="234">
                  <c:v>-14</c:v>
                </c:pt>
                <c:pt idx="235">
                  <c:v>33</c:v>
                </c:pt>
                <c:pt idx="236">
                  <c:v>-61</c:v>
                </c:pt>
                <c:pt idx="237">
                  <c:v>50</c:v>
                </c:pt>
                <c:pt idx="238">
                  <c:v>-69</c:v>
                </c:pt>
                <c:pt idx="239">
                  <c:v>79</c:v>
                </c:pt>
                <c:pt idx="240">
                  <c:v>-13</c:v>
                </c:pt>
                <c:pt idx="241">
                  <c:v>58</c:v>
                </c:pt>
                <c:pt idx="242">
                  <c:v>-77</c:v>
                </c:pt>
                <c:pt idx="243">
                  <c:v>83</c:v>
                </c:pt>
                <c:pt idx="244">
                  <c:v>-76</c:v>
                </c:pt>
                <c:pt idx="245">
                  <c:v>-10</c:v>
                </c:pt>
                <c:pt idx="246">
                  <c:v>-23</c:v>
                </c:pt>
                <c:pt idx="247">
                  <c:v>-89</c:v>
                </c:pt>
                <c:pt idx="248">
                  <c:v>0</c:v>
                </c:pt>
                <c:pt idx="249">
                  <c:v>-32</c:v>
                </c:pt>
                <c:pt idx="250">
                  <c:v>2</c:v>
                </c:pt>
                <c:pt idx="251">
                  <c:v>18</c:v>
                </c:pt>
                <c:pt idx="252">
                  <c:v>-35</c:v>
                </c:pt>
                <c:pt idx="253">
                  <c:v>52</c:v>
                </c:pt>
                <c:pt idx="254">
                  <c:v>-39</c:v>
                </c:pt>
                <c:pt idx="255">
                  <c:v>65</c:v>
                </c:pt>
                <c:pt idx="256">
                  <c:v>-53</c:v>
                </c:pt>
                <c:pt idx="257">
                  <c:v>-63</c:v>
                </c:pt>
                <c:pt idx="258">
                  <c:v>11</c:v>
                </c:pt>
                <c:pt idx="259">
                  <c:v>48</c:v>
                </c:pt>
                <c:pt idx="260">
                  <c:v>16</c:v>
                </c:pt>
                <c:pt idx="261">
                  <c:v>-44</c:v>
                </c:pt>
                <c:pt idx="262">
                  <c:v>-84</c:v>
                </c:pt>
                <c:pt idx="263">
                  <c:v>82</c:v>
                </c:pt>
                <c:pt idx="264">
                  <c:v>46</c:v>
                </c:pt>
                <c:pt idx="265">
                  <c:v>-56</c:v>
                </c:pt>
                <c:pt idx="266">
                  <c:v>8</c:v>
                </c:pt>
                <c:pt idx="267">
                  <c:v>-88</c:v>
                </c:pt>
                <c:pt idx="268">
                  <c:v>23</c:v>
                </c:pt>
                <c:pt idx="269">
                  <c:v>-70</c:v>
                </c:pt>
                <c:pt idx="270">
                  <c:v>-32</c:v>
                </c:pt>
                <c:pt idx="271">
                  <c:v>27</c:v>
                </c:pt>
                <c:pt idx="272">
                  <c:v>62</c:v>
                </c:pt>
                <c:pt idx="273">
                  <c:v>96</c:v>
                </c:pt>
                <c:pt idx="274">
                  <c:v>-91</c:v>
                </c:pt>
                <c:pt idx="275">
                  <c:v>58</c:v>
                </c:pt>
                <c:pt idx="276">
                  <c:v>-95</c:v>
                </c:pt>
                <c:pt idx="277">
                  <c:v>-37</c:v>
                </c:pt>
                <c:pt idx="278">
                  <c:v>-20</c:v>
                </c:pt>
                <c:pt idx="279">
                  <c:v>-59</c:v>
                </c:pt>
                <c:pt idx="280">
                  <c:v>46</c:v>
                </c:pt>
                <c:pt idx="281">
                  <c:v>78</c:v>
                </c:pt>
                <c:pt idx="282">
                  <c:v>19</c:v>
                </c:pt>
                <c:pt idx="283">
                  <c:v>-48</c:v>
                </c:pt>
                <c:pt idx="284">
                  <c:v>-77</c:v>
                </c:pt>
                <c:pt idx="285">
                  <c:v>-85</c:v>
                </c:pt>
                <c:pt idx="286">
                  <c:v>37</c:v>
                </c:pt>
                <c:pt idx="287">
                  <c:v>-30</c:v>
                </c:pt>
                <c:pt idx="288">
                  <c:v>7</c:v>
                </c:pt>
                <c:pt idx="289">
                  <c:v>15</c:v>
                </c:pt>
                <c:pt idx="290">
                  <c:v>80</c:v>
                </c:pt>
                <c:pt idx="291">
                  <c:v>33</c:v>
                </c:pt>
                <c:pt idx="292">
                  <c:v>-48</c:v>
                </c:pt>
                <c:pt idx="293">
                  <c:v>-5</c:v>
                </c:pt>
                <c:pt idx="294">
                  <c:v>88</c:v>
                </c:pt>
                <c:pt idx="295">
                  <c:v>75</c:v>
                </c:pt>
                <c:pt idx="296">
                  <c:v>80</c:v>
                </c:pt>
                <c:pt idx="297">
                  <c:v>55</c:v>
                </c:pt>
                <c:pt idx="298">
                  <c:v>-11</c:v>
                </c:pt>
                <c:pt idx="299">
                  <c:v>77</c:v>
                </c:pt>
                <c:pt idx="300">
                  <c:v>31</c:v>
                </c:pt>
                <c:pt idx="301">
                  <c:v>-94</c:v>
                </c:pt>
                <c:pt idx="302">
                  <c:v>-73</c:v>
                </c:pt>
                <c:pt idx="303">
                  <c:v>51</c:v>
                </c:pt>
                <c:pt idx="304">
                  <c:v>-87</c:v>
                </c:pt>
                <c:pt idx="305">
                  <c:v>-7</c:v>
                </c:pt>
                <c:pt idx="306">
                  <c:v>100</c:v>
                </c:pt>
                <c:pt idx="307">
                  <c:v>48</c:v>
                </c:pt>
                <c:pt idx="308">
                  <c:v>88</c:v>
                </c:pt>
                <c:pt idx="309">
                  <c:v>-17</c:v>
                </c:pt>
                <c:pt idx="310">
                  <c:v>-16</c:v>
                </c:pt>
                <c:pt idx="311">
                  <c:v>-18</c:v>
                </c:pt>
                <c:pt idx="312">
                  <c:v>-36</c:v>
                </c:pt>
                <c:pt idx="313">
                  <c:v>70</c:v>
                </c:pt>
                <c:pt idx="314">
                  <c:v>98</c:v>
                </c:pt>
                <c:pt idx="315">
                  <c:v>-70</c:v>
                </c:pt>
                <c:pt idx="316">
                  <c:v>25</c:v>
                </c:pt>
                <c:pt idx="317">
                  <c:v>97</c:v>
                </c:pt>
                <c:pt idx="318">
                  <c:v>56</c:v>
                </c:pt>
                <c:pt idx="319">
                  <c:v>32</c:v>
                </c:pt>
                <c:pt idx="320">
                  <c:v>-8</c:v>
                </c:pt>
                <c:pt idx="321">
                  <c:v>38</c:v>
                </c:pt>
                <c:pt idx="322">
                  <c:v>-20</c:v>
                </c:pt>
                <c:pt idx="323">
                  <c:v>86</c:v>
                </c:pt>
                <c:pt idx="324">
                  <c:v>91</c:v>
                </c:pt>
                <c:pt idx="325">
                  <c:v>-93</c:v>
                </c:pt>
                <c:pt idx="326">
                  <c:v>-18</c:v>
                </c:pt>
                <c:pt idx="327">
                  <c:v>-44</c:v>
                </c:pt>
                <c:pt idx="328">
                  <c:v>-34</c:v>
                </c:pt>
                <c:pt idx="329">
                  <c:v>-100</c:v>
                </c:pt>
                <c:pt idx="330">
                  <c:v>89</c:v>
                </c:pt>
                <c:pt idx="331">
                  <c:v>39</c:v>
                </c:pt>
                <c:pt idx="332">
                  <c:v>-76</c:v>
                </c:pt>
                <c:pt idx="333">
                  <c:v>56</c:v>
                </c:pt>
                <c:pt idx="334">
                  <c:v>-88</c:v>
                </c:pt>
                <c:pt idx="335">
                  <c:v>-78</c:v>
                </c:pt>
                <c:pt idx="336">
                  <c:v>77</c:v>
                </c:pt>
                <c:pt idx="337">
                  <c:v>-88</c:v>
                </c:pt>
                <c:pt idx="338">
                  <c:v>27</c:v>
                </c:pt>
                <c:pt idx="339">
                  <c:v>8</c:v>
                </c:pt>
                <c:pt idx="340">
                  <c:v>2</c:v>
                </c:pt>
                <c:pt idx="341">
                  <c:v>25</c:v>
                </c:pt>
                <c:pt idx="342">
                  <c:v>-49</c:v>
                </c:pt>
                <c:pt idx="343">
                  <c:v>6</c:v>
                </c:pt>
                <c:pt idx="344">
                  <c:v>93</c:v>
                </c:pt>
                <c:pt idx="345">
                  <c:v>-16</c:v>
                </c:pt>
                <c:pt idx="346">
                  <c:v>-73</c:v>
                </c:pt>
                <c:pt idx="347">
                  <c:v>-58</c:v>
                </c:pt>
                <c:pt idx="348">
                  <c:v>18</c:v>
                </c:pt>
                <c:pt idx="349">
                  <c:v>-10</c:v>
                </c:pt>
                <c:pt idx="350">
                  <c:v>72</c:v>
                </c:pt>
                <c:pt idx="351">
                  <c:v>61</c:v>
                </c:pt>
                <c:pt idx="352">
                  <c:v>93</c:v>
                </c:pt>
                <c:pt idx="353">
                  <c:v>68</c:v>
                </c:pt>
                <c:pt idx="354">
                  <c:v>25</c:v>
                </c:pt>
                <c:pt idx="355">
                  <c:v>43</c:v>
                </c:pt>
                <c:pt idx="356">
                  <c:v>46</c:v>
                </c:pt>
                <c:pt idx="357">
                  <c:v>73</c:v>
                </c:pt>
                <c:pt idx="358">
                  <c:v>-17</c:v>
                </c:pt>
                <c:pt idx="359">
                  <c:v>-82</c:v>
                </c:pt>
                <c:pt idx="360">
                  <c:v>-80</c:v>
                </c:pt>
                <c:pt idx="361">
                  <c:v>18</c:v>
                </c:pt>
                <c:pt idx="362">
                  <c:v>-81</c:v>
                </c:pt>
                <c:pt idx="363">
                  <c:v>-2</c:v>
                </c:pt>
                <c:pt idx="364">
                  <c:v>34</c:v>
                </c:pt>
                <c:pt idx="365">
                  <c:v>-11</c:v>
                </c:pt>
                <c:pt idx="366">
                  <c:v>5</c:v>
                </c:pt>
                <c:pt idx="367">
                  <c:v>-89</c:v>
                </c:pt>
                <c:pt idx="368">
                  <c:v>47</c:v>
                </c:pt>
                <c:pt idx="369">
                  <c:v>91</c:v>
                </c:pt>
                <c:pt idx="370">
                  <c:v>-20</c:v>
                </c:pt>
                <c:pt idx="371">
                  <c:v>66</c:v>
                </c:pt>
                <c:pt idx="372">
                  <c:v>59</c:v>
                </c:pt>
                <c:pt idx="373">
                  <c:v>-34</c:v>
                </c:pt>
                <c:pt idx="374">
                  <c:v>91</c:v>
                </c:pt>
                <c:pt idx="375">
                  <c:v>92</c:v>
                </c:pt>
                <c:pt idx="376">
                  <c:v>18</c:v>
                </c:pt>
                <c:pt idx="377">
                  <c:v>74</c:v>
                </c:pt>
                <c:pt idx="378">
                  <c:v>-89</c:v>
                </c:pt>
                <c:pt idx="379">
                  <c:v>-22</c:v>
                </c:pt>
                <c:pt idx="380">
                  <c:v>100</c:v>
                </c:pt>
                <c:pt idx="381">
                  <c:v>-25</c:v>
                </c:pt>
                <c:pt idx="382">
                  <c:v>-55</c:v>
                </c:pt>
                <c:pt idx="383">
                  <c:v>-58</c:v>
                </c:pt>
                <c:pt idx="384">
                  <c:v>40</c:v>
                </c:pt>
                <c:pt idx="385">
                  <c:v>100</c:v>
                </c:pt>
                <c:pt idx="386">
                  <c:v>-13</c:v>
                </c:pt>
                <c:pt idx="387">
                  <c:v>40</c:v>
                </c:pt>
                <c:pt idx="388">
                  <c:v>-40</c:v>
                </c:pt>
                <c:pt idx="389">
                  <c:v>-45</c:v>
                </c:pt>
                <c:pt idx="390">
                  <c:v>-88</c:v>
                </c:pt>
                <c:pt idx="391">
                  <c:v>81</c:v>
                </c:pt>
                <c:pt idx="392">
                  <c:v>-14</c:v>
                </c:pt>
                <c:pt idx="393">
                  <c:v>-1</c:v>
                </c:pt>
                <c:pt idx="394">
                  <c:v>60</c:v>
                </c:pt>
                <c:pt idx="395">
                  <c:v>-51</c:v>
                </c:pt>
                <c:pt idx="396">
                  <c:v>-34</c:v>
                </c:pt>
                <c:pt idx="397">
                  <c:v>36</c:v>
                </c:pt>
                <c:pt idx="398">
                  <c:v>-100</c:v>
                </c:pt>
                <c:pt idx="399">
                  <c:v>65</c:v>
                </c:pt>
                <c:pt idx="400">
                  <c:v>67</c:v>
                </c:pt>
                <c:pt idx="401">
                  <c:v>-71</c:v>
                </c:pt>
                <c:pt idx="402">
                  <c:v>-16</c:v>
                </c:pt>
                <c:pt idx="403">
                  <c:v>51</c:v>
                </c:pt>
                <c:pt idx="404">
                  <c:v>78</c:v>
                </c:pt>
                <c:pt idx="405">
                  <c:v>84</c:v>
                </c:pt>
                <c:pt idx="406">
                  <c:v>43</c:v>
                </c:pt>
                <c:pt idx="407">
                  <c:v>57</c:v>
                </c:pt>
                <c:pt idx="408">
                  <c:v>6</c:v>
                </c:pt>
                <c:pt idx="409">
                  <c:v>-63</c:v>
                </c:pt>
                <c:pt idx="410">
                  <c:v>-35</c:v>
                </c:pt>
                <c:pt idx="411">
                  <c:v>-8</c:v>
                </c:pt>
                <c:pt idx="412">
                  <c:v>64</c:v>
                </c:pt>
                <c:pt idx="413">
                  <c:v>58</c:v>
                </c:pt>
                <c:pt idx="414">
                  <c:v>-92</c:v>
                </c:pt>
                <c:pt idx="415">
                  <c:v>51</c:v>
                </c:pt>
                <c:pt idx="416">
                  <c:v>-65</c:v>
                </c:pt>
                <c:pt idx="417">
                  <c:v>27</c:v>
                </c:pt>
                <c:pt idx="418">
                  <c:v>99</c:v>
                </c:pt>
                <c:pt idx="419">
                  <c:v>-48</c:v>
                </c:pt>
                <c:pt idx="420">
                  <c:v>35</c:v>
                </c:pt>
                <c:pt idx="421">
                  <c:v>-25</c:v>
                </c:pt>
                <c:pt idx="422">
                  <c:v>-51</c:v>
                </c:pt>
                <c:pt idx="423">
                  <c:v>-60</c:v>
                </c:pt>
                <c:pt idx="424">
                  <c:v>12</c:v>
                </c:pt>
                <c:pt idx="425">
                  <c:v>-5</c:v>
                </c:pt>
                <c:pt idx="426">
                  <c:v>6</c:v>
                </c:pt>
                <c:pt idx="427">
                  <c:v>31</c:v>
                </c:pt>
                <c:pt idx="428">
                  <c:v>-9</c:v>
                </c:pt>
                <c:pt idx="429">
                  <c:v>-29</c:v>
                </c:pt>
                <c:pt idx="430">
                  <c:v>53</c:v>
                </c:pt>
                <c:pt idx="431">
                  <c:v>-7</c:v>
                </c:pt>
                <c:pt idx="432">
                  <c:v>30</c:v>
                </c:pt>
                <c:pt idx="433">
                  <c:v>-15</c:v>
                </c:pt>
                <c:pt idx="434">
                  <c:v>-84</c:v>
                </c:pt>
                <c:pt idx="435">
                  <c:v>62</c:v>
                </c:pt>
                <c:pt idx="436">
                  <c:v>34</c:v>
                </c:pt>
                <c:pt idx="437">
                  <c:v>73</c:v>
                </c:pt>
                <c:pt idx="438">
                  <c:v>-36</c:v>
                </c:pt>
                <c:pt idx="439">
                  <c:v>39</c:v>
                </c:pt>
                <c:pt idx="440">
                  <c:v>58</c:v>
                </c:pt>
                <c:pt idx="441">
                  <c:v>51</c:v>
                </c:pt>
                <c:pt idx="442">
                  <c:v>-73</c:v>
                </c:pt>
                <c:pt idx="443">
                  <c:v>91</c:v>
                </c:pt>
                <c:pt idx="444">
                  <c:v>-37</c:v>
                </c:pt>
                <c:pt idx="445">
                  <c:v>-98</c:v>
                </c:pt>
                <c:pt idx="446">
                  <c:v>18</c:v>
                </c:pt>
                <c:pt idx="447">
                  <c:v>46</c:v>
                </c:pt>
                <c:pt idx="448">
                  <c:v>37</c:v>
                </c:pt>
                <c:pt idx="449">
                  <c:v>-74</c:v>
                </c:pt>
                <c:pt idx="450">
                  <c:v>6</c:v>
                </c:pt>
                <c:pt idx="451">
                  <c:v>60</c:v>
                </c:pt>
                <c:pt idx="452">
                  <c:v>14</c:v>
                </c:pt>
                <c:pt idx="453">
                  <c:v>52</c:v>
                </c:pt>
                <c:pt idx="454">
                  <c:v>20</c:v>
                </c:pt>
                <c:pt idx="455">
                  <c:v>44</c:v>
                </c:pt>
                <c:pt idx="456">
                  <c:v>-94</c:v>
                </c:pt>
                <c:pt idx="457">
                  <c:v>-7</c:v>
                </c:pt>
                <c:pt idx="458">
                  <c:v>-80</c:v>
                </c:pt>
                <c:pt idx="459">
                  <c:v>86</c:v>
                </c:pt>
                <c:pt idx="460">
                  <c:v>22</c:v>
                </c:pt>
                <c:pt idx="461">
                  <c:v>-45</c:v>
                </c:pt>
                <c:pt idx="462">
                  <c:v>-80</c:v>
                </c:pt>
                <c:pt idx="463">
                  <c:v>23</c:v>
                </c:pt>
                <c:pt idx="464">
                  <c:v>-60</c:v>
                </c:pt>
                <c:pt idx="465">
                  <c:v>-85</c:v>
                </c:pt>
                <c:pt idx="466">
                  <c:v>-82</c:v>
                </c:pt>
                <c:pt idx="467">
                  <c:v>-49</c:v>
                </c:pt>
                <c:pt idx="468">
                  <c:v>46</c:v>
                </c:pt>
                <c:pt idx="469">
                  <c:v>-99</c:v>
                </c:pt>
                <c:pt idx="470">
                  <c:v>67</c:v>
                </c:pt>
                <c:pt idx="471">
                  <c:v>-62</c:v>
                </c:pt>
                <c:pt idx="472">
                  <c:v>54</c:v>
                </c:pt>
                <c:pt idx="473">
                  <c:v>-55</c:v>
                </c:pt>
                <c:pt idx="474">
                  <c:v>30</c:v>
                </c:pt>
                <c:pt idx="475">
                  <c:v>-72</c:v>
                </c:pt>
                <c:pt idx="476">
                  <c:v>-90</c:v>
                </c:pt>
                <c:pt idx="477">
                  <c:v>-2</c:v>
                </c:pt>
                <c:pt idx="478">
                  <c:v>-51</c:v>
                </c:pt>
                <c:pt idx="479">
                  <c:v>-44</c:v>
                </c:pt>
                <c:pt idx="480">
                  <c:v>-39</c:v>
                </c:pt>
                <c:pt idx="481">
                  <c:v>94</c:v>
                </c:pt>
                <c:pt idx="482">
                  <c:v>40</c:v>
                </c:pt>
                <c:pt idx="483">
                  <c:v>-53</c:v>
                </c:pt>
                <c:pt idx="484">
                  <c:v>24</c:v>
                </c:pt>
                <c:pt idx="485">
                  <c:v>-51</c:v>
                </c:pt>
                <c:pt idx="486">
                  <c:v>28</c:v>
                </c:pt>
                <c:pt idx="487">
                  <c:v>-33</c:v>
                </c:pt>
                <c:pt idx="488">
                  <c:v>55</c:v>
                </c:pt>
                <c:pt idx="489">
                  <c:v>3</c:v>
                </c:pt>
                <c:pt idx="490">
                  <c:v>-1</c:v>
                </c:pt>
                <c:pt idx="491">
                  <c:v>-85</c:v>
                </c:pt>
                <c:pt idx="492">
                  <c:v>-85</c:v>
                </c:pt>
                <c:pt idx="493">
                  <c:v>23</c:v>
                </c:pt>
                <c:pt idx="494">
                  <c:v>-53</c:v>
                </c:pt>
                <c:pt idx="495">
                  <c:v>3</c:v>
                </c:pt>
                <c:pt idx="496">
                  <c:v>69</c:v>
                </c:pt>
                <c:pt idx="497">
                  <c:v>-20</c:v>
                </c:pt>
                <c:pt idx="498">
                  <c:v>87</c:v>
                </c:pt>
                <c:pt idx="499">
                  <c:v>-35</c:v>
                </c:pt>
                <c:pt idx="500">
                  <c:v>42</c:v>
                </c:pt>
                <c:pt idx="501">
                  <c:v>-31</c:v>
                </c:pt>
                <c:pt idx="502">
                  <c:v>-62</c:v>
                </c:pt>
                <c:pt idx="503">
                  <c:v>12</c:v>
                </c:pt>
                <c:pt idx="504">
                  <c:v>-96</c:v>
                </c:pt>
                <c:pt idx="505">
                  <c:v>60</c:v>
                </c:pt>
                <c:pt idx="506">
                  <c:v>74</c:v>
                </c:pt>
                <c:pt idx="507">
                  <c:v>-35</c:v>
                </c:pt>
                <c:pt idx="508">
                  <c:v>-38</c:v>
                </c:pt>
                <c:pt idx="509">
                  <c:v>-59</c:v>
                </c:pt>
                <c:pt idx="510">
                  <c:v>29</c:v>
                </c:pt>
                <c:pt idx="511">
                  <c:v>-24</c:v>
                </c:pt>
                <c:pt idx="512">
                  <c:v>96</c:v>
                </c:pt>
                <c:pt idx="513">
                  <c:v>-94</c:v>
                </c:pt>
                <c:pt idx="514">
                  <c:v>-41</c:v>
                </c:pt>
                <c:pt idx="515">
                  <c:v>-14</c:v>
                </c:pt>
                <c:pt idx="516">
                  <c:v>-29</c:v>
                </c:pt>
                <c:pt idx="517">
                  <c:v>-19</c:v>
                </c:pt>
                <c:pt idx="518">
                  <c:v>20</c:v>
                </c:pt>
                <c:pt idx="519">
                  <c:v>62</c:v>
                </c:pt>
                <c:pt idx="520">
                  <c:v>60</c:v>
                </c:pt>
                <c:pt idx="521">
                  <c:v>-87</c:v>
                </c:pt>
                <c:pt idx="522">
                  <c:v>23</c:v>
                </c:pt>
                <c:pt idx="523">
                  <c:v>-11</c:v>
                </c:pt>
                <c:pt idx="524">
                  <c:v>57</c:v>
                </c:pt>
                <c:pt idx="525">
                  <c:v>84</c:v>
                </c:pt>
                <c:pt idx="526">
                  <c:v>80</c:v>
                </c:pt>
                <c:pt idx="527">
                  <c:v>-9</c:v>
                </c:pt>
                <c:pt idx="528">
                  <c:v>-21</c:v>
                </c:pt>
                <c:pt idx="529">
                  <c:v>-30</c:v>
                </c:pt>
                <c:pt idx="530">
                  <c:v>61</c:v>
                </c:pt>
                <c:pt idx="531">
                  <c:v>-11</c:v>
                </c:pt>
                <c:pt idx="532">
                  <c:v>78</c:v>
                </c:pt>
                <c:pt idx="533">
                  <c:v>89</c:v>
                </c:pt>
                <c:pt idx="534">
                  <c:v>-95</c:v>
                </c:pt>
                <c:pt idx="535">
                  <c:v>-75</c:v>
                </c:pt>
                <c:pt idx="536">
                  <c:v>-39</c:v>
                </c:pt>
                <c:pt idx="537">
                  <c:v>93</c:v>
                </c:pt>
                <c:pt idx="538">
                  <c:v>84</c:v>
                </c:pt>
                <c:pt idx="539">
                  <c:v>-92</c:v>
                </c:pt>
                <c:pt idx="540">
                  <c:v>27</c:v>
                </c:pt>
                <c:pt idx="541">
                  <c:v>27</c:v>
                </c:pt>
                <c:pt idx="542">
                  <c:v>-98</c:v>
                </c:pt>
                <c:pt idx="543">
                  <c:v>65</c:v>
                </c:pt>
                <c:pt idx="544">
                  <c:v>-3</c:v>
                </c:pt>
                <c:pt idx="545">
                  <c:v>91</c:v>
                </c:pt>
                <c:pt idx="546">
                  <c:v>-60</c:v>
                </c:pt>
                <c:pt idx="547">
                  <c:v>96</c:v>
                </c:pt>
                <c:pt idx="548">
                  <c:v>25</c:v>
                </c:pt>
                <c:pt idx="549">
                  <c:v>-81</c:v>
                </c:pt>
                <c:pt idx="550">
                  <c:v>-74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List1!$E$1</c:f>
              <c:strCache>
                <c:ptCount val="1"/>
                <c:pt idx="0">
                  <c:v>mean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List1!$D$2:$D$3</c:f>
              <c:numCache>
                <c:formatCode>General</c:formatCode>
                <c:ptCount val="2"/>
                <c:pt idx="0">
                  <c:v>1</c:v>
                </c:pt>
                <c:pt idx="1">
                  <c:v>500</c:v>
                </c:pt>
              </c:numCache>
            </c:numRef>
          </c:xVal>
          <c:yVal>
            <c:numRef>
              <c:f>List1!$E$2:$E$3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670240"/>
        <c:axId val="131670800"/>
      </c:scatterChart>
      <c:valAx>
        <c:axId val="131670240"/>
        <c:scaling>
          <c:orientation val="minMax"/>
          <c:max val="200"/>
          <c:min val="1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t [ms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31670800"/>
        <c:crosses val="autoZero"/>
        <c:crossBetween val="midCat"/>
      </c:valAx>
      <c:valAx>
        <c:axId val="1316708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a(t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316702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egendEntry>
        <c:idx val="4"/>
        <c:delete val="1"/>
      </c:legendEntry>
      <c:layout>
        <c:manualLayout>
          <c:xMode val="edge"/>
          <c:yMode val="edge"/>
          <c:x val="0.72364047450188818"/>
          <c:y val="0.62152668416447931"/>
          <c:w val="0.25249501433567917"/>
          <c:h val="0.3125021872265967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7836</cdr:x>
      <cdr:y>0.12117</cdr:y>
    </cdr:from>
    <cdr:to>
      <cdr:x>0.20931</cdr:x>
      <cdr:y>0.17367</cdr:y>
    </cdr:to>
    <cdr:grpSp>
      <cdr:nvGrpSpPr>
        <cdr:cNvPr id="6" name="Skupina 5"/>
        <cdr:cNvGrpSpPr/>
      </cdr:nvGrpSpPr>
      <cdr:grpSpPr>
        <a:xfrm xmlns:a="http://schemas.openxmlformats.org/drawingml/2006/main">
          <a:off x="646403" y="332396"/>
          <a:ext cx="1080120" cy="144016"/>
          <a:chOff x="646403" y="332396"/>
          <a:chExt cx="1080120" cy="144016"/>
        </a:xfrm>
      </cdr:grpSpPr>
      <cdr:cxnSp macro="">
        <cdr:nvCxnSpPr>
          <cdr:cNvPr id="3" name="Přímá spojnice 2"/>
          <cdr:cNvCxnSpPr/>
        </cdr:nvCxnSpPr>
        <cdr:spPr>
          <a:xfrm xmlns:a="http://schemas.openxmlformats.org/drawingml/2006/main">
            <a:off x="646403" y="332396"/>
            <a:ext cx="288032" cy="0"/>
          </a:xfrm>
          <a:prstGeom xmlns:a="http://schemas.openxmlformats.org/drawingml/2006/main" prst="line">
            <a:avLst/>
          </a:prstGeom>
          <a:ln xmlns:a="http://schemas.openxmlformats.org/drawingml/2006/main" w="25400">
            <a:solidFill>
              <a:srgbClr val="00B050"/>
            </a:solidFill>
          </a:ln>
        </cdr:spPr>
        <cdr:style>
          <a:lnRef xmlns:a="http://schemas.openxmlformats.org/drawingml/2006/main" idx="1">
            <a:schemeClr val="accent1"/>
          </a:lnRef>
          <a:fillRef xmlns:a="http://schemas.openxmlformats.org/drawingml/2006/main" idx="0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tx1"/>
          </a:fontRef>
        </cdr:style>
      </cdr:cxnSp>
      <cdr:cxnSp macro="">
        <cdr:nvCxnSpPr>
          <cdr:cNvPr id="4" name="Přímá spojnice 3"/>
          <cdr:cNvCxnSpPr/>
        </cdr:nvCxnSpPr>
        <cdr:spPr>
          <a:xfrm xmlns:a="http://schemas.openxmlformats.org/drawingml/2006/main">
            <a:off x="646403" y="476412"/>
            <a:ext cx="1080120" cy="0"/>
          </a:xfrm>
          <a:prstGeom xmlns:a="http://schemas.openxmlformats.org/drawingml/2006/main" prst="line">
            <a:avLst/>
          </a:prstGeom>
          <a:ln xmlns:a="http://schemas.openxmlformats.org/drawingml/2006/main" w="25400"/>
        </cdr:spPr>
        <cdr:style>
          <a:lnRef xmlns:a="http://schemas.openxmlformats.org/drawingml/2006/main" idx="1">
            <a:schemeClr val="accent1"/>
          </a:lnRef>
          <a:fillRef xmlns:a="http://schemas.openxmlformats.org/drawingml/2006/main" idx="0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tx1"/>
          </a:fontRef>
        </cdr:style>
      </cdr:cxnSp>
    </cdr:grp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562AFA-D662-4E15-A094-C6B619A44995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AD9E2-71FA-4211-B0DD-C0952ADCEA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090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242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99782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5509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919098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7BE64-A298-4058-982B-66C273873EA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7A189-3846-4622-8265-32E61A5318E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1B940-E5F4-49CC-9CED-3363EF28339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FE299-051B-46E0-86AD-A2D277CCAC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ED4E1-910B-4A3A-809D-A4851F93A8F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1D3C7-2DC7-46D4-BC76-036BB0732A7A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266D3-093B-4230-9F1F-B9FD95429992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42EEE-B8B5-4415-9B84-DB804900C27C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B5135-5C7A-4629-99A7-E00ADEBB5FDF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DC25DA-CE17-49FF-A572-D486AFB7B7B4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3FA9-E530-40B3-9613-A95A73DAE69D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EB346-675D-41D3-8117-9BEBFCC68FA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chart" Target="../charts/chart1.xml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5.wmf"/><Relationship Id="rId10" Type="http://schemas.openxmlformats.org/officeDocument/2006/relationships/image" Target="../media/image57.gi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9.png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24" Type="http://schemas.openxmlformats.org/officeDocument/2006/relationships/image" Target="../media/image20.jpg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gif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/>
              <a:t>Statistika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0F76D-14BF-46BE-9C6D-686F4E3A5A5B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tředová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cs-CZ" dirty="0" smtClean="0"/>
              <a:t>S. v čase</a:t>
            </a:r>
          </a:p>
          <a:p>
            <a:pPr lvl="1"/>
            <a:r>
              <a:rPr lang="cs-CZ" dirty="0" err="1" smtClean="0"/>
              <a:t>Estimátor</a:t>
            </a:r>
            <a:r>
              <a:rPr lang="cs-CZ" dirty="0" smtClean="0"/>
              <a:t> </a:t>
            </a:r>
          </a:p>
          <a:p>
            <a:endParaRPr lang="cs-CZ" dirty="0"/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endParaRPr lang="cs-CZ" dirty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S. souboru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FE299-051B-46E0-86AD-A2D277CCAC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0</a:t>
            </a:fld>
            <a:endParaRPr lang="cs-CZ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80649"/>
              </p:ext>
            </p:extLst>
          </p:nvPr>
        </p:nvGraphicFramePr>
        <p:xfrm>
          <a:off x="2663031" y="5548313"/>
          <a:ext cx="15303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031" y="5548313"/>
                        <a:ext cx="15303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62911"/>
              </p:ext>
            </p:extLst>
          </p:nvPr>
        </p:nvGraphicFramePr>
        <p:xfrm>
          <a:off x="3341291" y="1709901"/>
          <a:ext cx="49577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91" y="1709901"/>
                        <a:ext cx="4957762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09958"/>
              </p:ext>
            </p:extLst>
          </p:nvPr>
        </p:nvGraphicFramePr>
        <p:xfrm>
          <a:off x="2975082" y="2508413"/>
          <a:ext cx="3236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1562040" imgH="291960" progId="Equation.DSMT4">
                  <p:embed/>
                </p:oleObj>
              </mc:Choice>
              <mc:Fallback>
                <p:oleObj name="Equation" r:id="rId7" imgW="1562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082" y="2508413"/>
                        <a:ext cx="32369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04076"/>
              </p:ext>
            </p:extLst>
          </p:nvPr>
        </p:nvGraphicFramePr>
        <p:xfrm>
          <a:off x="2445543" y="1709901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543" y="1709901"/>
                        <a:ext cx="2905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6950794" y="2849265"/>
            <a:ext cx="19895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dirty="0" smtClean="0"/>
              <a:t>volba </a:t>
            </a:r>
            <a:r>
              <a:rPr lang="cs-CZ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 n</a:t>
            </a:r>
            <a:endParaRPr lang="cs-CZ" sz="36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Graf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573454"/>
              </p:ext>
            </p:extLst>
          </p:nvPr>
        </p:nvGraphicFramePr>
        <p:xfrm>
          <a:off x="469213" y="2952588"/>
          <a:ext cx="824865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</p:spTree>
    <p:extLst>
      <p:ext uri="{BB962C8B-B14F-4D97-AF65-F5344CB8AC3E}">
        <p14:creationId xmlns:p14="http://schemas.microsoft.com/office/powerpoint/2010/main" val="379327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Graphic spid="13" grpId="0">
        <p:bldAsOne/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tředování souboru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Veličina </a:t>
            </a:r>
          </a:p>
          <a:p>
            <a:r>
              <a:rPr lang="cs-CZ" i="1" dirty="0" smtClean="0"/>
              <a:t>Ensemble </a:t>
            </a:r>
            <a:r>
              <a:rPr lang="cs-CZ" i="1" dirty="0" err="1" smtClean="0"/>
              <a:t>average</a:t>
            </a:r>
            <a:endParaRPr lang="cs-CZ" i="1" dirty="0" smtClean="0"/>
          </a:p>
          <a:p>
            <a:r>
              <a:rPr lang="cs-CZ" dirty="0" smtClean="0"/>
              <a:t>Ergodický proces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411413" y="1628775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698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11960" y="2060848"/>
          <a:ext cx="15303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060848"/>
                        <a:ext cx="15303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0179464"/>
              </p:ext>
            </p:extLst>
          </p:nvPr>
        </p:nvGraphicFramePr>
        <p:xfrm>
          <a:off x="4202526" y="2889895"/>
          <a:ext cx="730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8" imgW="482400" imgH="253800" progId="Equation.DSMT4">
                  <p:embed/>
                </p:oleObj>
              </mc:Choice>
              <mc:Fallback>
                <p:oleObj name="Equation" r:id="rId8" imgW="48240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526" y="2889895"/>
                        <a:ext cx="730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284984"/>
            <a:ext cx="3739870" cy="229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6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lastnosti středová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Lineárnost</a:t>
            </a:r>
          </a:p>
          <a:p>
            <a:r>
              <a:rPr lang="cs-CZ" dirty="0" smtClean="0"/>
              <a:t>Komutativnost </a:t>
            </a:r>
          </a:p>
          <a:p>
            <a:pPr lvl="1"/>
            <a:r>
              <a:rPr lang="cs-CZ" dirty="0" smtClean="0"/>
              <a:t>s derivací</a:t>
            </a:r>
          </a:p>
          <a:p>
            <a:pPr lvl="1"/>
            <a:r>
              <a:rPr lang="cs-CZ" dirty="0" smtClean="0"/>
              <a:t>s integrálem</a:t>
            </a:r>
          </a:p>
          <a:p>
            <a:r>
              <a:rPr lang="cs-CZ" dirty="0" smtClean="0"/>
              <a:t>Dvojí středování</a:t>
            </a:r>
          </a:p>
          <a:p>
            <a:r>
              <a:rPr lang="cs-CZ" dirty="0" smtClean="0"/>
              <a:t>Středování násobení</a:t>
            </a:r>
          </a:p>
          <a:p>
            <a:r>
              <a:rPr lang="cs-CZ" dirty="0" smtClean="0">
                <a:solidFill>
                  <a:srgbClr val="FF0000"/>
                </a:solidFill>
              </a:rPr>
              <a:t>POZOR!!!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4942755" y="4365104"/>
          <a:ext cx="1141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4" imgW="571252" imgH="266584" progId="Equation.DSMT4">
                  <p:embed/>
                </p:oleObj>
              </mc:Choice>
              <mc:Fallback>
                <p:oleObj name="Equation" r:id="rId4" imgW="57125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755" y="4365104"/>
                        <a:ext cx="11414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00364" y="3861048"/>
          <a:ext cx="647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6" imgW="355446" imgH="241195" progId="Equation.DSMT4">
                  <p:embed/>
                </p:oleObj>
              </mc:Choice>
              <mc:Fallback>
                <p:oleObj name="Equation" r:id="rId6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364" y="3861048"/>
                        <a:ext cx="6477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292080" y="3068960"/>
          <a:ext cx="17383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8" imgW="901309" imgH="317362" progId="Equation.DSMT4">
                  <p:embed/>
                </p:oleObj>
              </mc:Choice>
              <mc:Fallback>
                <p:oleObj name="Equation" r:id="rId8" imgW="90130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068960"/>
                        <a:ext cx="1738312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995936" y="2348880"/>
          <a:ext cx="11445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10" imgW="558800" imgH="419100" progId="Equation.DSMT4">
                  <p:embed/>
                </p:oleObj>
              </mc:Choice>
              <mc:Fallback>
                <p:oleObj name="Equation" r:id="rId10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48880"/>
                        <a:ext cx="114458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563888" y="1628800"/>
          <a:ext cx="1658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2" imgW="964781" imgH="215806" progId="Equation.DSMT4">
                  <p:embed/>
                </p:oleObj>
              </mc:Choice>
              <mc:Fallback>
                <p:oleObj name="Equation" r:id="rId12" imgW="96478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628800"/>
                        <a:ext cx="1658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6876256" y="1484784"/>
          <a:ext cx="576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4" imgW="317160" imgH="253800" progId="Equation.DSMT4">
                  <p:embed/>
                </p:oleObj>
              </mc:Choice>
              <mc:Fallback>
                <p:oleObj name="Equation" r:id="rId1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484784"/>
                        <a:ext cx="5762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6907808" y="1916832"/>
          <a:ext cx="5445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808" y="1916832"/>
                        <a:ext cx="54451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7164288" y="2492896"/>
          <a:ext cx="2555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8" imgW="139579" imgH="177646" progId="Equation.DSMT4">
                  <p:embed/>
                </p:oleObj>
              </mc:Choice>
              <mc:Fallback>
                <p:oleObj name="Equation" r:id="rId18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492896"/>
                        <a:ext cx="2555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ovéPole 19"/>
          <p:cNvSpPr txBox="1"/>
          <p:nvPr/>
        </p:nvSpPr>
        <p:spPr>
          <a:xfrm>
            <a:off x="7524328" y="1772816"/>
            <a:ext cx="131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Funkce času</a:t>
            </a:r>
            <a:endParaRPr lang="cs-CZ" dirty="0"/>
          </a:p>
        </p:txBody>
      </p:sp>
      <p:sp>
        <p:nvSpPr>
          <p:cNvPr id="21" name="TextovéPole 20"/>
          <p:cNvSpPr txBox="1"/>
          <p:nvPr/>
        </p:nvSpPr>
        <p:spPr>
          <a:xfrm>
            <a:off x="7596336" y="2492896"/>
            <a:ext cx="688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/>
              <a:t>konst</a:t>
            </a:r>
            <a:endParaRPr lang="cs-CZ" dirty="0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4919663" y="5038725"/>
          <a:ext cx="1166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20" imgW="583920" imgH="241200" progId="Equation.DSMT4">
                  <p:embed/>
                </p:oleObj>
              </mc:Choice>
              <mc:Fallback>
                <p:oleObj name="Equation" r:id="rId20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038725"/>
                        <a:ext cx="1166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2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Charakteristik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Distribuční </a:t>
            </a:r>
            <a:r>
              <a:rPr lang="cs-CZ" dirty="0" err="1" smtClean="0"/>
              <a:t>fce</a:t>
            </a:r>
            <a:endParaRPr lang="cs-CZ" dirty="0" smtClean="0"/>
          </a:p>
          <a:p>
            <a:endParaRPr lang="cs-CZ" dirty="0"/>
          </a:p>
          <a:p>
            <a:endParaRPr lang="cs-CZ" dirty="0" smtClean="0"/>
          </a:p>
          <a:p>
            <a:r>
              <a:rPr lang="cs-CZ" dirty="0" smtClean="0"/>
              <a:t>Hustota </a:t>
            </a:r>
            <a:r>
              <a:rPr lang="cs-CZ" dirty="0" err="1" smtClean="0"/>
              <a:t>psti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FE299-051B-46E0-86AD-A2D277CCAC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</a:t>
            </a:fld>
            <a:endParaRPr lang="cs-CZ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97893"/>
              </p:ext>
            </p:extLst>
          </p:nvPr>
        </p:nvGraphicFramePr>
        <p:xfrm>
          <a:off x="1691680" y="2254713"/>
          <a:ext cx="1581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54713"/>
                        <a:ext cx="15811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8231"/>
              </p:ext>
            </p:extLst>
          </p:nvPr>
        </p:nvGraphicFramePr>
        <p:xfrm>
          <a:off x="2473818" y="3072638"/>
          <a:ext cx="1085379" cy="3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818" y="3072638"/>
                        <a:ext cx="1085379" cy="38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32922"/>
              </p:ext>
            </p:extLst>
          </p:nvPr>
        </p:nvGraphicFramePr>
        <p:xfrm>
          <a:off x="3810000" y="3034826"/>
          <a:ext cx="914004" cy="3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7" imgW="609336" imgH="253890" progId="Equation.DSMT4">
                  <p:embed/>
                </p:oleObj>
              </mc:Choice>
              <mc:Fallback>
                <p:oleObj name="Equation" r:id="rId7" imgW="60933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34826"/>
                        <a:ext cx="914004" cy="38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633961"/>
              </p:ext>
            </p:extLst>
          </p:nvPr>
        </p:nvGraphicFramePr>
        <p:xfrm>
          <a:off x="886954" y="4463597"/>
          <a:ext cx="1390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54" y="4463597"/>
                        <a:ext cx="13906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81791"/>
              </p:ext>
            </p:extLst>
          </p:nvPr>
        </p:nvGraphicFramePr>
        <p:xfrm>
          <a:off x="3124200" y="4863255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1" imgW="914400" imgH="330200" progId="Equation.DSMT4">
                  <p:embed/>
                </p:oleObj>
              </mc:Choice>
              <mc:Fallback>
                <p:oleObj name="Equation" r:id="rId11" imgW="9144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63255"/>
                        <a:ext cx="1371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60851"/>
              </p:ext>
            </p:extLst>
          </p:nvPr>
        </p:nvGraphicFramePr>
        <p:xfrm>
          <a:off x="4798342" y="4920487"/>
          <a:ext cx="1828007" cy="3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3" imgW="1218671" imgH="253890" progId="Equation.DSMT4">
                  <p:embed/>
                </p:oleObj>
              </mc:Choice>
              <mc:Fallback>
                <p:oleObj name="Equation" r:id="rId13" imgW="121867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342" y="4920487"/>
                        <a:ext cx="1828007" cy="38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2259"/>
              </p:ext>
            </p:extLst>
          </p:nvPr>
        </p:nvGraphicFramePr>
        <p:xfrm>
          <a:off x="3124200" y="5531509"/>
          <a:ext cx="415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5" imgW="2768600" imgH="355600" progId="Equation.DSMT4">
                  <p:embed/>
                </p:oleObj>
              </mc:Choice>
              <mc:Fallback>
                <p:oleObj name="Equation" r:id="rId15" imgW="27686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31509"/>
                        <a:ext cx="4152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Obrázek 2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814" y="1224611"/>
            <a:ext cx="3323142" cy="2620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8057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tatistické momenty</a:t>
            </a:r>
            <a:endParaRPr lang="cs-CZ" dirty="0"/>
          </a:p>
        </p:txBody>
      </p:sp>
      <p:pic>
        <p:nvPicPr>
          <p:cNvPr id="23" name="Zástupný symbol pro obsah 2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8662" y="1390680"/>
            <a:ext cx="3176487" cy="237045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FE299-051B-46E0-86AD-A2D277CCAC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395951"/>
              </p:ext>
            </p:extLst>
          </p:nvPr>
        </p:nvGraphicFramePr>
        <p:xfrm>
          <a:off x="2523030" y="1485833"/>
          <a:ext cx="1504298" cy="49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4" imgW="1002865" imgH="330057" progId="Equation.DSMT4">
                  <p:embed/>
                </p:oleObj>
              </mc:Choice>
              <mc:Fallback>
                <p:oleObj name="Equation" r:id="rId4" imgW="1002865" imgH="3300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30" y="1485833"/>
                        <a:ext cx="1504298" cy="4950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23879"/>
              </p:ext>
            </p:extLst>
          </p:nvPr>
        </p:nvGraphicFramePr>
        <p:xfrm>
          <a:off x="4724026" y="1600083"/>
          <a:ext cx="914004" cy="26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6" imgW="609336" imgH="177723" progId="Equation.DSMT4">
                  <p:embed/>
                </p:oleObj>
              </mc:Choice>
              <mc:Fallback>
                <p:oleObj name="Equation" r:id="rId6" imgW="609336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026" y="1600083"/>
                        <a:ext cx="914004" cy="266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11378"/>
              </p:ext>
            </p:extLst>
          </p:nvPr>
        </p:nvGraphicFramePr>
        <p:xfrm>
          <a:off x="449467" y="2579895"/>
          <a:ext cx="278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8" imgW="1854200" imgH="330200" progId="Equation.DSMT4">
                  <p:embed/>
                </p:oleObj>
              </mc:Choice>
              <mc:Fallback>
                <p:oleObj name="Equation" r:id="rId8" imgW="18542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67" y="2579895"/>
                        <a:ext cx="2781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876940"/>
              </p:ext>
            </p:extLst>
          </p:nvPr>
        </p:nvGraphicFramePr>
        <p:xfrm>
          <a:off x="449467" y="4012425"/>
          <a:ext cx="278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0" imgW="1854200" imgH="330200" progId="Equation.DSMT4">
                  <p:embed/>
                </p:oleObj>
              </mc:Choice>
              <mc:Fallback>
                <p:oleObj name="Equation" r:id="rId10" imgW="18542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67" y="4012425"/>
                        <a:ext cx="2781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68906"/>
              </p:ext>
            </p:extLst>
          </p:nvPr>
        </p:nvGraphicFramePr>
        <p:xfrm>
          <a:off x="3581829" y="3987738"/>
          <a:ext cx="1980341" cy="47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2" imgW="1320227" imgH="317362" progId="Equation.DSMT4">
                  <p:embed/>
                </p:oleObj>
              </mc:Choice>
              <mc:Fallback>
                <p:oleObj name="Equation" r:id="rId12" imgW="1320227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829" y="3987738"/>
                        <a:ext cx="1980341" cy="47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98156"/>
              </p:ext>
            </p:extLst>
          </p:nvPr>
        </p:nvGraphicFramePr>
        <p:xfrm>
          <a:off x="6256280" y="4019925"/>
          <a:ext cx="2381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4" imgW="1587500" imgH="571500" progId="Equation.DSMT4">
                  <p:embed/>
                </p:oleObj>
              </mc:Choice>
              <mc:Fallback>
                <p:oleObj name="Equation" r:id="rId14" imgW="1587500" imgH="571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280" y="4019925"/>
                        <a:ext cx="23812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69529"/>
              </p:ext>
            </p:extLst>
          </p:nvPr>
        </p:nvGraphicFramePr>
        <p:xfrm>
          <a:off x="402811" y="4725047"/>
          <a:ext cx="837837" cy="6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16" imgW="558558" imgH="431613" progId="Equation.DSMT4">
                  <p:embed/>
                </p:oleObj>
              </mc:Choice>
              <mc:Fallback>
                <p:oleObj name="Equation" r:id="rId16" imgW="558558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11" y="4725047"/>
                        <a:ext cx="837837" cy="647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98264"/>
              </p:ext>
            </p:extLst>
          </p:nvPr>
        </p:nvGraphicFramePr>
        <p:xfrm>
          <a:off x="395217" y="5741467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8" imgW="508000" imgH="431800" progId="Equation.DSMT4">
                  <p:embed/>
                </p:oleObj>
              </mc:Choice>
              <mc:Fallback>
                <p:oleObj name="Equation" r:id="rId18" imgW="5080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17" y="5741467"/>
                        <a:ext cx="76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38817"/>
              </p:ext>
            </p:extLst>
          </p:nvPr>
        </p:nvGraphicFramePr>
        <p:xfrm>
          <a:off x="449467" y="3230582"/>
          <a:ext cx="609336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20" imgW="406224" imgH="228501" progId="Equation.DSMT4">
                  <p:embed/>
                </p:oleObj>
              </mc:Choice>
              <mc:Fallback>
                <p:oleObj name="Equation" r:id="rId20" imgW="406224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67" y="3230582"/>
                        <a:ext cx="609336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0416"/>
              </p:ext>
            </p:extLst>
          </p:nvPr>
        </p:nvGraphicFramePr>
        <p:xfrm>
          <a:off x="439810" y="3606892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22" imgW="419100" imgH="228600" progId="Equation.DSMT4">
                  <p:embed/>
                </p:oleObj>
              </mc:Choice>
              <mc:Fallback>
                <p:oleObj name="Equation" r:id="rId22" imgW="419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10" y="3606892"/>
                        <a:ext cx="628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152400" y="2206575"/>
            <a:ext cx="2973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Centrální statistické momenty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579080" y="1562562"/>
            <a:ext cx="1765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třední hodnota:</a:t>
            </a:r>
            <a:endParaRPr lang="cs-CZ" dirty="0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812" y="4679071"/>
            <a:ext cx="4183559" cy="2124792"/>
          </a:xfrm>
          <a:prstGeom prst="rect">
            <a:avLst/>
          </a:prstGeom>
        </p:spPr>
      </p:pic>
      <p:sp>
        <p:nvSpPr>
          <p:cNvPr id="11" name="TextovéPole 10"/>
          <p:cNvSpPr txBox="1"/>
          <p:nvPr/>
        </p:nvSpPr>
        <p:spPr>
          <a:xfrm>
            <a:off x="1995588" y="3703568"/>
            <a:ext cx="92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Rozptyl </a:t>
            </a:r>
            <a:endParaRPr lang="cs-CZ" dirty="0"/>
          </a:p>
        </p:txBody>
      </p:sp>
      <p:sp>
        <p:nvSpPr>
          <p:cNvPr id="24" name="TextovéPole 23"/>
          <p:cNvSpPr txBox="1"/>
          <p:nvPr/>
        </p:nvSpPr>
        <p:spPr>
          <a:xfrm>
            <a:off x="3917399" y="3671468"/>
            <a:ext cx="2207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měrodatná odchylka</a:t>
            </a:r>
            <a:endParaRPr lang="cs-CZ" dirty="0"/>
          </a:p>
        </p:txBody>
      </p:sp>
      <p:sp>
        <p:nvSpPr>
          <p:cNvPr id="26" name="TextovéPole 25"/>
          <p:cNvSpPr txBox="1"/>
          <p:nvPr/>
        </p:nvSpPr>
        <p:spPr>
          <a:xfrm>
            <a:off x="6554327" y="4951301"/>
            <a:ext cx="2081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Intenzita turbulence</a:t>
            </a:r>
            <a:endParaRPr lang="cs-CZ" dirty="0"/>
          </a:p>
        </p:txBody>
      </p:sp>
      <p:sp>
        <p:nvSpPr>
          <p:cNvPr id="28" name="TextovéPole 27"/>
          <p:cNvSpPr txBox="1"/>
          <p:nvPr/>
        </p:nvSpPr>
        <p:spPr>
          <a:xfrm>
            <a:off x="250625" y="4504137"/>
            <a:ext cx="1155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. šikmosti</a:t>
            </a:r>
            <a:endParaRPr lang="cs-CZ" dirty="0"/>
          </a:p>
        </p:txBody>
      </p:sp>
      <p:sp>
        <p:nvSpPr>
          <p:cNvPr id="29" name="TextovéPole 28"/>
          <p:cNvSpPr txBox="1"/>
          <p:nvPr/>
        </p:nvSpPr>
        <p:spPr>
          <a:xfrm>
            <a:off x="176573" y="5316898"/>
            <a:ext cx="126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. špičatosti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566128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Náhodná rozděle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Rovnoměrné</a:t>
            </a:r>
          </a:p>
          <a:p>
            <a:endParaRPr lang="cs-CZ" dirty="0"/>
          </a:p>
          <a:p>
            <a:r>
              <a:rPr lang="cs-CZ" dirty="0" smtClean="0"/>
              <a:t>Gaussovo</a:t>
            </a:r>
          </a:p>
          <a:p>
            <a:endParaRPr lang="cs-CZ" dirty="0"/>
          </a:p>
          <a:p>
            <a:r>
              <a:rPr lang="cs-CZ" dirty="0" smtClean="0"/>
              <a:t>Log-normální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FE299-051B-46E0-86AD-A2D277CCAC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72723"/>
              </p:ext>
            </p:extLst>
          </p:nvPr>
        </p:nvGraphicFramePr>
        <p:xfrm>
          <a:off x="2216139" y="3262188"/>
          <a:ext cx="4210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2806700" imgH="533400" progId="Equation.DSMT4">
                  <p:embed/>
                </p:oleObj>
              </mc:Choice>
              <mc:Fallback>
                <p:oleObj name="Equation" r:id="rId3" imgW="28067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39" y="3262188"/>
                        <a:ext cx="42100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08225"/>
              </p:ext>
            </p:extLst>
          </p:nvPr>
        </p:nvGraphicFramePr>
        <p:xfrm>
          <a:off x="3562350" y="1600199"/>
          <a:ext cx="2990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1993900" imgH="660400" progId="Equation.DSMT4">
                  <p:embed/>
                </p:oleObj>
              </mc:Choice>
              <mc:Fallback>
                <p:oleObj name="Equation" r:id="rId5" imgW="19939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600199"/>
                        <a:ext cx="29908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47954"/>
              </p:ext>
            </p:extLst>
          </p:nvPr>
        </p:nvGraphicFramePr>
        <p:xfrm>
          <a:off x="2094179" y="4764509"/>
          <a:ext cx="3219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2146300" imgH="533400" progId="Equation.DSMT4">
                  <p:embed/>
                </p:oleObj>
              </mc:Choice>
              <mc:Fallback>
                <p:oleObj name="Equation" r:id="rId7" imgW="21463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179" y="4764509"/>
                        <a:ext cx="32194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obrázek 4351"/>
          <p:cNvPicPr/>
          <p:nvPr/>
        </p:nvPicPr>
        <p:blipFill>
          <a:blip r:embed="rId9"/>
          <a:srcRect l="796" t="1231" r="796" b="1231"/>
          <a:stretch>
            <a:fillRect/>
          </a:stretch>
        </p:blipFill>
        <p:spPr bwMode="auto">
          <a:xfrm>
            <a:off x="6918325" y="1468303"/>
            <a:ext cx="140335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obrázek 4352"/>
          <p:cNvPicPr/>
          <p:nvPr/>
        </p:nvPicPr>
        <p:blipFill>
          <a:blip r:embed="rId10"/>
          <a:srcRect l="796" t="1231" r="796" b="1231"/>
          <a:stretch>
            <a:fillRect/>
          </a:stretch>
        </p:blipFill>
        <p:spPr bwMode="auto">
          <a:xfrm>
            <a:off x="6921699" y="3212976"/>
            <a:ext cx="140335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obrázek 4355"/>
          <p:cNvPicPr/>
          <p:nvPr/>
        </p:nvPicPr>
        <p:blipFill>
          <a:blip r:embed="rId11"/>
          <a:srcRect l="796" t="1231" r="796" b="1231"/>
          <a:stretch>
            <a:fillRect/>
          </a:stretch>
        </p:blipFill>
        <p:spPr bwMode="auto">
          <a:xfrm>
            <a:off x="6660232" y="4857951"/>
            <a:ext cx="1407795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4466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Gaussovo „normální“ rozděle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FE299-051B-46E0-86AD-A2D277CCAC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53706"/>
              </p:ext>
            </p:extLst>
          </p:nvPr>
        </p:nvGraphicFramePr>
        <p:xfrm>
          <a:off x="1259632" y="1600200"/>
          <a:ext cx="23112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600200"/>
                        <a:ext cx="231120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Obrázek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565127"/>
            <a:ext cx="6612607" cy="3186798"/>
          </a:xfrm>
          <a:prstGeom prst="rect">
            <a:avLst/>
          </a:prstGeom>
        </p:spPr>
      </p:pic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15589"/>
              </p:ext>
            </p:extLst>
          </p:nvPr>
        </p:nvGraphicFramePr>
        <p:xfrm>
          <a:off x="5580112" y="5822217"/>
          <a:ext cx="144720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482400" imgH="139680" progId="Equation.DSMT4">
                  <p:embed/>
                </p:oleObj>
              </mc:Choice>
              <mc:Fallback>
                <p:oleObj name="Equation" r:id="rId6" imgW="4824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0112" y="5822217"/>
                        <a:ext cx="144720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59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orela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Autokorelační </a:t>
            </a:r>
            <a:r>
              <a:rPr lang="cs-CZ" dirty="0" err="1" smtClean="0"/>
              <a:t>fce</a:t>
            </a:r>
            <a:endParaRPr lang="cs-CZ" dirty="0"/>
          </a:p>
          <a:p>
            <a:endParaRPr lang="cs-CZ" dirty="0" smtClean="0"/>
          </a:p>
          <a:p>
            <a:r>
              <a:rPr lang="cs-CZ" dirty="0" smtClean="0"/>
              <a:t>Vzájemně korelační </a:t>
            </a:r>
            <a:r>
              <a:rPr lang="cs-CZ" dirty="0" err="1" smtClean="0"/>
              <a:t>fce</a:t>
            </a:r>
            <a:endParaRPr lang="cs-CZ" dirty="0" smtClean="0"/>
          </a:p>
          <a:p>
            <a:endParaRPr lang="cs-CZ" dirty="0"/>
          </a:p>
          <a:p>
            <a:r>
              <a:rPr lang="cs-CZ" dirty="0" smtClean="0"/>
              <a:t>Korelační koeficient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FE299-051B-46E0-86AD-A2D277CCAC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6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81365"/>
              </p:ext>
            </p:extLst>
          </p:nvPr>
        </p:nvGraphicFramePr>
        <p:xfrm>
          <a:off x="4932040" y="1762522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3" imgW="1270000" imgH="279400" progId="Equation.DSMT4">
                  <p:embed/>
                </p:oleObj>
              </mc:Choice>
              <mc:Fallback>
                <p:oleObj name="Equation" r:id="rId3" imgW="1270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762522"/>
                        <a:ext cx="190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04506"/>
              </p:ext>
            </p:extLst>
          </p:nvPr>
        </p:nvGraphicFramePr>
        <p:xfrm>
          <a:off x="5420841" y="2888257"/>
          <a:ext cx="1390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841" y="2888257"/>
                        <a:ext cx="13906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71068"/>
              </p:ext>
            </p:extLst>
          </p:nvPr>
        </p:nvGraphicFramePr>
        <p:xfrm>
          <a:off x="5029629" y="3859882"/>
          <a:ext cx="1980341" cy="85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7" imgW="1320227" imgH="571252" progId="Equation.DSMT4">
                  <p:embed/>
                </p:oleObj>
              </mc:Choice>
              <mc:Fallback>
                <p:oleObj name="Equation" r:id="rId7" imgW="1320227" imgH="57125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629" y="3859882"/>
                        <a:ext cx="1980341" cy="856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97869"/>
              </p:ext>
            </p:extLst>
          </p:nvPr>
        </p:nvGraphicFramePr>
        <p:xfrm>
          <a:off x="7009970" y="1789263"/>
          <a:ext cx="4190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9970" y="1789263"/>
                        <a:ext cx="4190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61682"/>
              </p:ext>
            </p:extLst>
          </p:nvPr>
        </p:nvGraphicFramePr>
        <p:xfrm>
          <a:off x="7009970" y="2888257"/>
          <a:ext cx="4190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9970" y="2888257"/>
                        <a:ext cx="4190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70747"/>
              </p:ext>
            </p:extLst>
          </p:nvPr>
        </p:nvGraphicFramePr>
        <p:xfrm>
          <a:off x="7219490" y="4202335"/>
          <a:ext cx="1276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2" imgW="850680" imgH="215640" progId="Equation.DSMT4">
                  <p:embed/>
                </p:oleObj>
              </mc:Choice>
              <mc:Fallback>
                <p:oleObj name="Equation" r:id="rId12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9490" y="4202335"/>
                        <a:ext cx="12763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10822"/>
              </p:ext>
            </p:extLst>
          </p:nvPr>
        </p:nvGraphicFramePr>
        <p:xfrm>
          <a:off x="3979869" y="5764326"/>
          <a:ext cx="4057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14" imgW="2705040" imgH="444240" progId="Equation.DSMT4">
                  <p:embed/>
                </p:oleObj>
              </mc:Choice>
              <mc:Fallback>
                <p:oleObj name="Equation" r:id="rId14" imgW="2705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9" y="5764326"/>
                        <a:ext cx="40576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Skupina 17"/>
          <p:cNvGrpSpPr/>
          <p:nvPr/>
        </p:nvGrpSpPr>
        <p:grpSpPr>
          <a:xfrm>
            <a:off x="457200" y="5157192"/>
            <a:ext cx="6448817" cy="646331"/>
            <a:chOff x="457200" y="5157192"/>
            <a:chExt cx="6448817" cy="646331"/>
          </a:xfrm>
        </p:grpSpPr>
        <p:sp>
          <p:nvSpPr>
            <p:cNvPr id="7" name="TextovéPole 6"/>
            <p:cNvSpPr txBox="1"/>
            <p:nvPr/>
          </p:nvSpPr>
          <p:spPr>
            <a:xfrm>
              <a:off x="457200" y="5157192"/>
              <a:ext cx="644881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smtClean="0"/>
                <a:t>Pozn.:</a:t>
              </a:r>
            </a:p>
            <a:p>
              <a:r>
                <a:rPr lang="cs-CZ" dirty="0" smtClean="0"/>
                <a:t>Korelační </a:t>
              </a:r>
              <a:r>
                <a:rPr lang="cs-CZ" dirty="0" err="1" smtClean="0"/>
                <a:t>fce</a:t>
              </a:r>
              <a:r>
                <a:rPr lang="cs-CZ" dirty="0" smtClean="0"/>
                <a:t> je skalární součin vektorů            dělený konstantou:</a:t>
              </a:r>
              <a:endParaRPr lang="cs-CZ" dirty="0"/>
            </a:p>
          </p:txBody>
        </p:sp>
        <p:graphicFrame>
          <p:nvGraphicFramePr>
            <p:cNvPr id="17" name="Objek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937502"/>
                </p:ext>
              </p:extLst>
            </p:nvPr>
          </p:nvGraphicFramePr>
          <p:xfrm>
            <a:off x="4211960" y="5346323"/>
            <a:ext cx="482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Equation" r:id="rId16" imgW="241200" imgH="228600" progId="Equation.DSMT4">
                    <p:embed/>
                  </p:oleObj>
                </mc:Choice>
                <mc:Fallback>
                  <p:oleObj name="Equation" r:id="rId16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11960" y="5346323"/>
                          <a:ext cx="4824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224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tatistická závislost a nezávislost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+-1</a:t>
            </a:r>
            <a:r>
              <a:rPr lang="cs-CZ" dirty="0" smtClean="0"/>
              <a:t>: </a:t>
            </a:r>
            <a:r>
              <a:rPr lang="cs-CZ" dirty="0" smtClean="0">
                <a:solidFill>
                  <a:srgbClr val="00B050"/>
                </a:solidFill>
              </a:rPr>
              <a:t>postačující</a:t>
            </a:r>
            <a:r>
              <a:rPr lang="cs-CZ" dirty="0" smtClean="0"/>
              <a:t> podmínka pro statistickou </a:t>
            </a:r>
            <a:r>
              <a:rPr lang="cs-CZ" dirty="0" smtClean="0">
                <a:solidFill>
                  <a:srgbClr val="FF0000"/>
                </a:solidFill>
              </a:rPr>
              <a:t>závislost</a:t>
            </a:r>
            <a:r>
              <a:rPr lang="cs-CZ" dirty="0" smtClean="0"/>
              <a:t> (tj. lineární závislost)</a:t>
            </a:r>
          </a:p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cs-CZ" dirty="0" smtClean="0"/>
              <a:t>: </a:t>
            </a:r>
            <a:r>
              <a:rPr lang="cs-CZ" dirty="0">
                <a:solidFill>
                  <a:srgbClr val="0033CC"/>
                </a:solidFill>
              </a:rPr>
              <a:t>nutná</a:t>
            </a:r>
            <a:r>
              <a:rPr lang="cs-CZ" dirty="0"/>
              <a:t> </a:t>
            </a:r>
            <a:r>
              <a:rPr lang="cs-CZ" dirty="0" smtClean="0"/>
              <a:t>podmínka </a:t>
            </a:r>
            <a:r>
              <a:rPr lang="cs-CZ" dirty="0"/>
              <a:t>pro statistickou </a:t>
            </a:r>
            <a:r>
              <a:rPr lang="cs-CZ" dirty="0" smtClean="0">
                <a:solidFill>
                  <a:srgbClr val="FF0000"/>
                </a:solidFill>
              </a:rPr>
              <a:t>nezávislost </a:t>
            </a:r>
            <a:r>
              <a:rPr lang="cs-CZ" dirty="0"/>
              <a:t>(tj. lineární </a:t>
            </a:r>
            <a:r>
              <a:rPr lang="cs-CZ" dirty="0" smtClean="0"/>
              <a:t>nezávislost). Postačující je pro Gaussovské procesy, pro deterministické (periodické) </a:t>
            </a:r>
            <a:r>
              <a:rPr lang="cs-CZ" b="1" dirty="0" smtClean="0"/>
              <a:t>nikoli</a:t>
            </a:r>
            <a:endParaRPr lang="cs-CZ" b="1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FE299-051B-46E0-86AD-A2D277CCAC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7</a:t>
            </a:fld>
            <a:endParaRPr lang="cs-CZ"/>
          </a:p>
        </p:txBody>
      </p:sp>
      <p:sp>
        <p:nvSpPr>
          <p:cNvPr id="7" name="TextovéPole 6"/>
          <p:cNvSpPr txBox="1"/>
          <p:nvPr/>
        </p:nvSpPr>
        <p:spPr>
          <a:xfrm>
            <a:off x="611560" y="5157192"/>
            <a:ext cx="49157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Např.: harmonické procesy posunuté o ¼ periody:</a:t>
            </a:r>
          </a:p>
          <a:p>
            <a:r>
              <a:rPr lang="cs-CZ" dirty="0" smtClean="0"/>
              <a:t>mají </a:t>
            </a:r>
            <a:r>
              <a:rPr lang="cs-CZ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cs-CZ" dirty="0" smtClean="0"/>
              <a:t>, přitom jsou </a:t>
            </a:r>
            <a:r>
              <a:rPr lang="cs-CZ" dirty="0" smtClean="0">
                <a:solidFill>
                  <a:srgbClr val="FF0000"/>
                </a:solidFill>
              </a:rPr>
              <a:t>závislé</a:t>
            </a:r>
            <a:endParaRPr lang="cs-CZ" dirty="0">
              <a:solidFill>
                <a:srgbClr val="FF0000"/>
              </a:solidFill>
            </a:endParaRP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7329" y="4149080"/>
            <a:ext cx="3077802" cy="2308352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18975" y="1934766"/>
            <a:ext cx="1603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/>
              <a:t>korelované</a:t>
            </a:r>
            <a:endParaRPr lang="cs-CZ" sz="2400" b="1" dirty="0"/>
          </a:p>
        </p:txBody>
      </p:sp>
      <p:sp>
        <p:nvSpPr>
          <p:cNvPr id="10" name="TextovéPole 9"/>
          <p:cNvSpPr txBox="1"/>
          <p:nvPr/>
        </p:nvSpPr>
        <p:spPr>
          <a:xfrm>
            <a:off x="7193" y="2996952"/>
            <a:ext cx="1923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/>
              <a:t>nekorelované</a:t>
            </a:r>
            <a:endParaRPr lang="cs-CZ" sz="2400" b="1" dirty="0"/>
          </a:p>
        </p:txBody>
      </p:sp>
    </p:spTree>
    <p:extLst>
      <p:ext uri="{BB962C8B-B14F-4D97-AF65-F5344CB8AC3E}">
        <p14:creationId xmlns:p14="http://schemas.microsoft.com/office/powerpoint/2010/main" val="90812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pektrum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Autokorelační </a:t>
            </a:r>
            <a:r>
              <a:rPr lang="cs-CZ" dirty="0" err="1" smtClean="0"/>
              <a:t>fce</a:t>
            </a:r>
            <a:endParaRPr lang="cs-CZ" dirty="0" smtClean="0"/>
          </a:p>
          <a:p>
            <a:r>
              <a:rPr lang="cs-CZ" dirty="0" smtClean="0"/>
              <a:t>Frekvenční spektrum</a:t>
            </a:r>
          </a:p>
          <a:p>
            <a:endParaRPr lang="cs-CZ" dirty="0" smtClean="0"/>
          </a:p>
          <a:p>
            <a:r>
              <a:rPr lang="cs-CZ" dirty="0" smtClean="0"/>
              <a:t>Jednostranné </a:t>
            </a:r>
            <a:r>
              <a:rPr lang="cs-CZ" dirty="0" err="1" smtClean="0"/>
              <a:t>sp</a:t>
            </a:r>
            <a:r>
              <a:rPr lang="cs-CZ" dirty="0" smtClean="0"/>
              <a:t>.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FE299-051B-46E0-86AD-A2D277CCAC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tistika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8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28981"/>
              </p:ext>
            </p:extLst>
          </p:nvPr>
        </p:nvGraphicFramePr>
        <p:xfrm>
          <a:off x="4031819" y="1697922"/>
          <a:ext cx="1980341" cy="41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1320227" imgH="279279" progId="Equation.DSMT4">
                  <p:embed/>
                </p:oleObj>
              </mc:Choice>
              <mc:Fallback>
                <p:oleObj name="Equation" r:id="rId3" imgW="1320227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819" y="1697922"/>
                        <a:ext cx="1980341" cy="418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409"/>
              </p:ext>
            </p:extLst>
          </p:nvPr>
        </p:nvGraphicFramePr>
        <p:xfrm>
          <a:off x="4139823" y="3345661"/>
          <a:ext cx="1161546" cy="30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823" y="3345661"/>
                        <a:ext cx="1161546" cy="304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98712"/>
              </p:ext>
            </p:extLst>
          </p:nvPr>
        </p:nvGraphicFramePr>
        <p:xfrm>
          <a:off x="961302" y="4176398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965200" imgH="254000" progId="Equation.DSMT4">
                  <p:embed/>
                </p:oleObj>
              </mc:Choice>
              <mc:Fallback>
                <p:oleObj name="Equation" r:id="rId7" imgW="9652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302" y="4176398"/>
                        <a:ext cx="1447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65593"/>
              </p:ext>
            </p:extLst>
          </p:nvPr>
        </p:nvGraphicFramePr>
        <p:xfrm>
          <a:off x="1038435" y="4884778"/>
          <a:ext cx="971129" cy="30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35" y="4884778"/>
                        <a:ext cx="971129" cy="304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Obrázek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413" y="2164936"/>
            <a:ext cx="3485599" cy="2614925"/>
          </a:xfrm>
          <a:prstGeom prst="rect">
            <a:avLst/>
          </a:prstGeom>
        </p:spPr>
      </p:pic>
      <p:pic>
        <p:nvPicPr>
          <p:cNvPr id="23" name="Obrázek 2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5016" y="3999223"/>
            <a:ext cx="3247247" cy="2435435"/>
          </a:xfrm>
          <a:prstGeom prst="rect">
            <a:avLst/>
          </a:prstGeom>
        </p:spPr>
      </p:pic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73336"/>
              </p:ext>
            </p:extLst>
          </p:nvPr>
        </p:nvGraphicFramePr>
        <p:xfrm>
          <a:off x="2910644" y="2733832"/>
          <a:ext cx="240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3" imgW="1600200" imgH="330200" progId="Equation.DSMT4">
                  <p:embed/>
                </p:oleObj>
              </mc:Choice>
              <mc:Fallback>
                <p:oleObj name="Equation" r:id="rId13" imgW="16002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644" y="2733832"/>
                        <a:ext cx="2400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508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Reynoldsův</a:t>
            </a:r>
            <a:r>
              <a:rPr lang="cs-CZ" dirty="0" smtClean="0"/>
              <a:t> rozklad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Rozklad </a:t>
            </a:r>
          </a:p>
          <a:p>
            <a:pPr lvl="1"/>
            <a:r>
              <a:rPr lang="cs-CZ" dirty="0" smtClean="0"/>
              <a:t>Střední hodnota</a:t>
            </a:r>
          </a:p>
          <a:p>
            <a:pPr lvl="1"/>
            <a:r>
              <a:rPr lang="cs-CZ" dirty="0" smtClean="0"/>
              <a:t>Fluktuace</a:t>
            </a:r>
          </a:p>
          <a:p>
            <a:r>
              <a:rPr lang="cs-CZ" dirty="0" smtClean="0"/>
              <a:t>Vlastnosti </a:t>
            </a:r>
          </a:p>
          <a:p>
            <a:pPr>
              <a:buNone/>
            </a:pPr>
            <a:endParaRPr lang="cs-CZ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700910" y="1632412"/>
          <a:ext cx="1951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977760" imgH="266400" progId="Equation.DSMT4">
                  <p:embed/>
                </p:oleObj>
              </mc:Choice>
              <mc:Fallback>
                <p:oleObj name="Equation" r:id="rId4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910" y="1632412"/>
                        <a:ext cx="19510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4400550" y="2206700"/>
          <a:ext cx="25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206700"/>
                        <a:ext cx="2540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186238" y="2706563"/>
          <a:ext cx="684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2706563"/>
                        <a:ext cx="68421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2987824" y="3212976"/>
          <a:ext cx="1951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0" imgW="977760" imgH="266400" progId="Equation.DSMT4">
                  <p:embed/>
                </p:oleObj>
              </mc:Choice>
              <mc:Fallback>
                <p:oleObj name="Equation" r:id="rId10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12976"/>
                        <a:ext cx="195103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5940152" y="3250679"/>
          <a:ext cx="11398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2" imgW="571320" imgH="558720" progId="Equation.DSMT4">
                  <p:embed/>
                </p:oleObj>
              </mc:Choice>
              <mc:Fallback>
                <p:oleObj name="Equation" r:id="rId12" imgW="571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250679"/>
                        <a:ext cx="11398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2915816" y="3717032"/>
          <a:ext cx="20780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4" imgW="1041120" imgH="330120" progId="Equation.DSMT4">
                  <p:embed/>
                </p:oleObj>
              </mc:Choice>
              <mc:Fallback>
                <p:oleObj name="Equation" r:id="rId14" imgW="1041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17032"/>
                        <a:ext cx="2078038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36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5</TotalTime>
  <Words>219</Words>
  <Application>Microsoft Office PowerPoint</Application>
  <PresentationFormat>Předvádění na obrazovce (4:3)</PresentationFormat>
  <Paragraphs>106</Paragraphs>
  <Slides>12</Slides>
  <Notes>4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2</vt:i4>
      </vt:variant>
    </vt:vector>
  </HeadingPairs>
  <TitlesOfParts>
    <vt:vector size="17" baseType="lpstr">
      <vt:lpstr>Arial</vt:lpstr>
      <vt:lpstr>Calibri</vt:lpstr>
      <vt:lpstr>Times New Roman</vt:lpstr>
      <vt:lpstr>Motiv sady Office</vt:lpstr>
      <vt:lpstr>Equation</vt:lpstr>
      <vt:lpstr>Statistika</vt:lpstr>
      <vt:lpstr>Charakteristiky</vt:lpstr>
      <vt:lpstr>Statistické momenty</vt:lpstr>
      <vt:lpstr>Náhodná rozdělení</vt:lpstr>
      <vt:lpstr>Gaussovo „normální“ rozdělení</vt:lpstr>
      <vt:lpstr>Korelace</vt:lpstr>
      <vt:lpstr>Statistická závislost a nezávislost</vt:lpstr>
      <vt:lpstr>Spektrum</vt:lpstr>
      <vt:lpstr>Reynoldsův rozklad</vt:lpstr>
      <vt:lpstr>Středování</vt:lpstr>
      <vt:lpstr>Středování souboru</vt:lpstr>
      <vt:lpstr>Vlastnosti středování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ičiny v turbulenci</dc:title>
  <dc:creator>Uruba</dc:creator>
  <cp:lastModifiedBy>Vaclav Uruba</cp:lastModifiedBy>
  <cp:revision>135</cp:revision>
  <dcterms:created xsi:type="dcterms:W3CDTF">2010-10-30T14:22:59Z</dcterms:created>
  <dcterms:modified xsi:type="dcterms:W3CDTF">2024-09-04T15:23:32Z</dcterms:modified>
</cp:coreProperties>
</file>